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F7063" w:rsidRDefault="004F7063" w:rsidP="004F7063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4F7063" w:rsidRDefault="004F7063" w:rsidP="004F7063">
      <w:r>
        <w:rPr>
          <w:b/>
        </w:rPr>
        <w:t>Date: 10-Nov-2020</w:t>
      </w:r>
    </w:p>
    <w:p w:rsidR="004F7063" w:rsidRDefault="004F7063" w:rsidP="004F7063">
      <w:pPr>
        <w:rPr>
          <w:b/>
        </w:rPr>
      </w:pPr>
      <w:r>
        <w:rPr>
          <w:b/>
          <w:noProof/>
        </w:rPr>
        <w:drawing>
          <wp:inline distT="0" distB="0" distL="0" distR="0">
            <wp:extent cx="2990850" cy="704850"/>
            <wp:effectExtent l="19050" t="0" r="0" b="0"/>
            <wp:docPr id="29" name="Picture 29" descr="C:\Users\chari\Desktop\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Users\chari\Desktop\9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704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4F7063" w:rsidTr="00651241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F7063" w:rsidRDefault="004F7063" w:rsidP="006512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Answer for Short / Simple / Direct Question</w:t>
            </w:r>
          </w:p>
        </w:tc>
      </w:tr>
    </w:tbl>
    <w:p w:rsidR="004F7063" w:rsidRDefault="004F7063" w:rsidP="004F7063">
      <w:pPr>
        <w:rPr>
          <w:b/>
        </w:rPr>
      </w:pPr>
    </w:p>
    <w:tbl>
      <w:tblPr>
        <w:tblStyle w:val="TableGrid"/>
        <w:tblW w:w="0" w:type="auto"/>
        <w:tblLook w:val="04A0"/>
      </w:tblPr>
      <w:tblGrid>
        <w:gridCol w:w="9576"/>
      </w:tblGrid>
      <w:tr w:rsidR="004F7063" w:rsidTr="00651241">
        <w:tc>
          <w:tcPr>
            <w:tcW w:w="9576" w:type="dxa"/>
          </w:tcPr>
          <w:p w:rsidR="004F7063" w:rsidRDefault="004F7063" w:rsidP="00651241">
            <w:pPr>
              <w:rPr>
                <w:b/>
              </w:rPr>
            </w:pPr>
            <w:r>
              <w:rPr>
                <w:b/>
              </w:rPr>
              <w:t>Tips:</w:t>
            </w:r>
          </w:p>
          <w:p w:rsidR="004F7063" w:rsidRDefault="004F7063" w:rsidP="00651241">
            <w:r>
              <w:t>1 .Integra</w:t>
            </w:r>
            <w:r w:rsidR="008F1C32">
              <w:t>ting</w:t>
            </w:r>
            <w:r>
              <w:t xml:space="preserve"> factor of  </w:t>
            </w:r>
            <w:r w:rsidRPr="007C3D12">
              <w:rPr>
                <w:position w:val="-28"/>
              </w:rPr>
              <w:object w:dxaOrig="124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33pt" o:ole="">
                  <v:imagedata r:id="rId5" o:title=""/>
                </v:shape>
                <o:OLEObject Type="Embed" ProgID="Equation.DSMT4" ShapeID="_x0000_i1025" DrawAspect="Content" ObjectID="_1669639236" r:id="rId6"/>
              </w:object>
            </w:r>
            <w:r>
              <w:t xml:space="preserve"> </w:t>
            </w:r>
            <w:proofErr w:type="gramStart"/>
            <w:r>
              <w:t xml:space="preserve">is </w:t>
            </w:r>
            <w:proofErr w:type="gramEnd"/>
            <w:r w:rsidRPr="00BA6AAC">
              <w:rPr>
                <w:position w:val="-6"/>
              </w:rPr>
              <w:object w:dxaOrig="499" w:dyaOrig="420">
                <v:shape id="_x0000_i1026" type="#_x0000_t75" style="width:24.75pt;height:21pt" o:ole="">
                  <v:imagedata r:id="rId7" o:title=""/>
                </v:shape>
                <o:OLEObject Type="Embed" ProgID="Equation.DSMT4" ShapeID="_x0000_i1026" DrawAspect="Content" ObjectID="_1669639237" r:id="rId8"/>
              </w:object>
            </w:r>
            <w:r>
              <w:t>.</w:t>
            </w:r>
          </w:p>
          <w:p w:rsidR="004F7063" w:rsidRDefault="004F7063" w:rsidP="006512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 xml:space="preserve">2. </w:t>
            </w:r>
            <w:r w:rsidR="00406265" w:rsidRPr="00406265">
              <w:rPr>
                <w:position w:val="-28"/>
              </w:rPr>
              <w:object w:dxaOrig="2540" w:dyaOrig="660">
                <v:shape id="_x0000_i1027" type="#_x0000_t75" style="width:126.75pt;height:33pt" o:ole="">
                  <v:imagedata r:id="rId9" o:title=""/>
                </v:shape>
                <o:OLEObject Type="Embed" ProgID="Equation.DSMT4" ShapeID="_x0000_i1027" DrawAspect="Content" ObjectID="_1669639238" r:id="rId10"/>
              </w:object>
            </w:r>
          </w:p>
          <w:p w:rsidR="004F7063" w:rsidRDefault="004F7063" w:rsidP="00651241">
            <w:pPr>
              <w:rPr>
                <w:b/>
              </w:rPr>
            </w:pPr>
            <w:r>
              <w:t xml:space="preserve">          </w:t>
            </w:r>
          </w:p>
        </w:tc>
      </w:tr>
    </w:tbl>
    <w:p w:rsidR="004F7063" w:rsidRDefault="004F7063" w:rsidP="004F7063">
      <w:pPr>
        <w:rPr>
          <w:b/>
        </w:rPr>
      </w:pPr>
    </w:p>
    <w:p w:rsidR="004F7063" w:rsidRDefault="004F7063" w:rsidP="004F7063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4F7063" w:rsidTr="00651241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9030AB" w:rsidRDefault="009030AB" w:rsidP="009030A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bookmarkStart w:id="0" w:name="_GoBack"/>
            <w:bookmarkEnd w:id="0"/>
            <w:r>
              <w:t xml:space="preserve">Given : </w:t>
            </w:r>
            <w:r w:rsidRPr="00651241">
              <w:rPr>
                <w:position w:val="-24"/>
              </w:rPr>
              <w:object w:dxaOrig="2880" w:dyaOrig="620">
                <v:shape id="_x0000_i1039" type="#_x0000_t75" style="width:2in;height:30.75pt" o:ole="">
                  <v:imagedata r:id="rId11" o:title=""/>
                </v:shape>
                <o:OLEObject Type="Embed" ProgID="Equation.DSMT4" ShapeID="_x0000_i1039" DrawAspect="Content" ObjectID="_1669639239" r:id="rId12"/>
              </w:object>
            </w:r>
          </w:p>
          <w:p w:rsidR="009030AB" w:rsidRDefault="009030AB" w:rsidP="009030AB">
            <w:pPr>
              <w:widowControl w:val="0"/>
            </w:pP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To find: </w:t>
            </w:r>
            <w:r>
              <w:t>Integrating factor of</w:t>
            </w:r>
            <w:r w:rsidRPr="00651241">
              <w:rPr>
                <w:position w:val="-24"/>
              </w:rPr>
              <w:object w:dxaOrig="2880" w:dyaOrig="620">
                <v:shape id="_x0000_i1040" type="#_x0000_t75" style="width:2in;height:30.75pt" o:ole="">
                  <v:imagedata r:id="rId11" o:title=""/>
                </v:shape>
                <o:OLEObject Type="Embed" ProgID="Equation.DSMT4" ShapeID="_x0000_i1040" DrawAspect="Content" ObjectID="_1669639240" r:id="rId13"/>
              </w:object>
            </w:r>
          </w:p>
          <w:p w:rsidR="004F7063" w:rsidRDefault="004F7063" w:rsidP="006512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4F7063" w:rsidRDefault="004F7063" w:rsidP="006512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4F7063" w:rsidRPr="00C644B6" w:rsidTr="00651241">
              <w:tc>
                <w:tcPr>
                  <w:tcW w:w="1838" w:type="dxa"/>
                </w:tcPr>
                <w:p w:rsidR="004F7063" w:rsidRPr="00C644B6" w:rsidRDefault="00A86A63" w:rsidP="0065124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A86A63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6" style="position:absolute;z-index:251660288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4F7063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4F7063" w:rsidRPr="00C644B6" w:rsidRDefault="004F7063" w:rsidP="0065124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4F7063" w:rsidRPr="00C644B6" w:rsidRDefault="004F7063" w:rsidP="00651241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Convert the given differential equation into the form of </w:t>
                  </w:r>
                  <w:r w:rsidRPr="00BA6AAC">
                    <w:rPr>
                      <w:position w:val="-28"/>
                    </w:rPr>
                    <w:object w:dxaOrig="1240" w:dyaOrig="660">
                      <v:shape id="_x0000_i1028" type="#_x0000_t75" style="width:62.25pt;height:33pt" o:ole="">
                        <v:imagedata r:id="rId14" o:title=""/>
                      </v:shape>
                      <o:OLEObject Type="Embed" ProgID="Equation.DSMT4" ShapeID="_x0000_i1028" DrawAspect="Content" ObjectID="_1669639241" r:id="rId15"/>
                    </w:object>
                  </w:r>
                </w:p>
              </w:tc>
            </w:tr>
            <w:tr w:rsidR="004F7063" w:rsidRPr="00C644B6" w:rsidTr="00651241">
              <w:trPr>
                <w:trHeight w:val="1064"/>
              </w:trPr>
              <w:tc>
                <w:tcPr>
                  <w:tcW w:w="1838" w:type="dxa"/>
                </w:tcPr>
                <w:p w:rsidR="004F7063" w:rsidRPr="00C644B6" w:rsidRDefault="004F7063" w:rsidP="0065124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4F7063" w:rsidRPr="00C644B6" w:rsidRDefault="004F7063" w:rsidP="0065124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4F7063" w:rsidRDefault="004F7063" w:rsidP="00651241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4F7063" w:rsidRDefault="004F7063" w:rsidP="00651241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Given differential equation is </w:t>
                  </w:r>
                  <w:r w:rsidRPr="00651241">
                    <w:rPr>
                      <w:position w:val="-24"/>
                    </w:rPr>
                    <w:object w:dxaOrig="2880" w:dyaOrig="620">
                      <v:shape id="_x0000_i1029" type="#_x0000_t75" style="width:2in;height:30.75pt" o:ole="">
                        <v:imagedata r:id="rId11" o:title=""/>
                      </v:shape>
                      <o:OLEObject Type="Embed" ProgID="Equation.DSMT4" ShapeID="_x0000_i1029" DrawAspect="Content" ObjectID="_1669639242" r:id="rId16"/>
                    </w:object>
                  </w:r>
                </w:p>
                <w:p w:rsidR="004F7063" w:rsidRDefault="004F7063" w:rsidP="00651241">
                  <w:pPr>
                    <w:widowControl w:val="0"/>
                    <w:tabs>
                      <w:tab w:val="left" w:pos="7410"/>
                    </w:tabs>
                  </w:pPr>
                  <w:r>
                    <w:lastRenderedPageBreak/>
                    <w:t xml:space="preserve">                        </w:t>
                  </w:r>
                  <w:r w:rsidRPr="00651241">
                    <w:rPr>
                      <w:position w:val="-204"/>
                    </w:rPr>
                    <w:object w:dxaOrig="4420" w:dyaOrig="4200">
                      <v:shape id="_x0000_i1030" type="#_x0000_t75" style="width:221.25pt;height:210pt" o:ole="">
                        <v:imagedata r:id="rId17" o:title=""/>
                      </v:shape>
                      <o:OLEObject Type="Embed" ProgID="Equation.DSMT4" ShapeID="_x0000_i1030" DrawAspect="Content" ObjectID="_1669639243" r:id="rId18"/>
                    </w:object>
                  </w:r>
                </w:p>
                <w:p w:rsidR="004F7063" w:rsidRDefault="004F7063" w:rsidP="00651241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                 </w:t>
                  </w:r>
                </w:p>
                <w:p w:rsidR="004F7063" w:rsidRDefault="004F7063" w:rsidP="00651241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Compare with </w:t>
                  </w:r>
                  <w:r w:rsidRPr="00BA6AAC">
                    <w:rPr>
                      <w:position w:val="-28"/>
                    </w:rPr>
                    <w:object w:dxaOrig="1240" w:dyaOrig="660">
                      <v:shape id="_x0000_i1031" type="#_x0000_t75" style="width:62.25pt;height:33pt" o:ole="">
                        <v:imagedata r:id="rId14" o:title=""/>
                      </v:shape>
                      <o:OLEObject Type="Embed" ProgID="Equation.DSMT4" ShapeID="_x0000_i1031" DrawAspect="Content" ObjectID="_1669639244" r:id="rId19"/>
                    </w:object>
                  </w:r>
                </w:p>
                <w:p w:rsidR="004F7063" w:rsidRPr="00C644B6" w:rsidRDefault="004F7063" w:rsidP="0065124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                                                            </w:t>
                  </w:r>
                  <w:r w:rsidRPr="00BA6AAC">
                    <w:rPr>
                      <w:position w:val="-28"/>
                    </w:rPr>
                    <w:object w:dxaOrig="2140" w:dyaOrig="660">
                      <v:shape id="_x0000_i1032" type="#_x0000_t75" style="width:106.5pt;height:33pt" o:ole="">
                        <v:imagedata r:id="rId20" o:title=""/>
                      </v:shape>
                      <o:OLEObject Type="Embed" ProgID="Equation.DSMT4" ShapeID="_x0000_i1032" DrawAspect="Content" ObjectID="_1669639245" r:id="rId21"/>
                    </w:object>
                  </w:r>
                </w:p>
              </w:tc>
            </w:tr>
          </w:tbl>
          <w:p w:rsidR="004F7063" w:rsidRDefault="004F7063" w:rsidP="006512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4F7063" w:rsidRDefault="004F7063" w:rsidP="006512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4F7063" w:rsidRPr="00C644B6" w:rsidTr="00651241">
              <w:tc>
                <w:tcPr>
                  <w:tcW w:w="1838" w:type="dxa"/>
                </w:tcPr>
                <w:p w:rsidR="004F7063" w:rsidRPr="00C644B6" w:rsidRDefault="00A86A63" w:rsidP="0065124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A86A63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7" style="position:absolute;z-index:251661312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4F7063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4F7063" w:rsidRPr="00C644B6" w:rsidRDefault="004F7063" w:rsidP="0065124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4F7063" w:rsidRDefault="004F7063" w:rsidP="00651241">
                  <w:r>
                    <w:t xml:space="preserve">1. </w:t>
                  </w:r>
                  <w:proofErr w:type="gramStart"/>
                  <w:r>
                    <w:t>Integra</w:t>
                  </w:r>
                  <w:r w:rsidR="008F1C32">
                    <w:t xml:space="preserve">ting </w:t>
                  </w:r>
                  <w:r>
                    <w:t xml:space="preserve"> factor</w:t>
                  </w:r>
                  <w:proofErr w:type="gramEnd"/>
                  <w:r>
                    <w:t xml:space="preserve"> of  </w:t>
                  </w:r>
                  <w:r w:rsidRPr="007C3D12">
                    <w:rPr>
                      <w:position w:val="-28"/>
                    </w:rPr>
                    <w:object w:dxaOrig="1240" w:dyaOrig="660">
                      <v:shape id="_x0000_i1033" type="#_x0000_t75" style="width:62.25pt;height:33pt" o:ole="">
                        <v:imagedata r:id="rId22" o:title=""/>
                      </v:shape>
                      <o:OLEObject Type="Embed" ProgID="Equation.DSMT4" ShapeID="_x0000_i1033" DrawAspect="Content" ObjectID="_1669639246" r:id="rId23"/>
                    </w:object>
                  </w:r>
                  <w:r>
                    <w:t xml:space="preserve"> is </w:t>
                  </w:r>
                  <w:r w:rsidRPr="00BA6AAC">
                    <w:rPr>
                      <w:position w:val="-6"/>
                    </w:rPr>
                    <w:object w:dxaOrig="499" w:dyaOrig="420">
                      <v:shape id="_x0000_i1034" type="#_x0000_t75" style="width:24.75pt;height:21pt" o:ole="">
                        <v:imagedata r:id="rId24" o:title=""/>
                      </v:shape>
                      <o:OLEObject Type="Embed" ProgID="Equation.DSMT4" ShapeID="_x0000_i1034" DrawAspect="Content" ObjectID="_1669639247" r:id="rId25"/>
                    </w:object>
                  </w:r>
                  <w:r>
                    <w:t>.</w:t>
                  </w:r>
                </w:p>
                <w:p w:rsidR="004F7063" w:rsidRPr="0025464B" w:rsidRDefault="004F7063" w:rsidP="00651241">
                  <w:pP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2. </w:t>
                  </w:r>
                  <w:r w:rsidR="00406265" w:rsidRPr="00406265">
                    <w:rPr>
                      <w:position w:val="-28"/>
                    </w:rPr>
                    <w:object w:dxaOrig="2540" w:dyaOrig="660">
                      <v:shape id="_x0000_i1035" type="#_x0000_t75" style="width:126.75pt;height:33pt" o:ole="">
                        <v:imagedata r:id="rId9" o:title=""/>
                      </v:shape>
                      <o:OLEObject Type="Embed" ProgID="Equation.DSMT4" ShapeID="_x0000_i1035" DrawAspect="Content" ObjectID="_1669639248" r:id="rId26"/>
                    </w:object>
                  </w:r>
                </w:p>
              </w:tc>
            </w:tr>
            <w:tr w:rsidR="004F7063" w:rsidRPr="00C644B6" w:rsidTr="00651241">
              <w:trPr>
                <w:trHeight w:val="1064"/>
              </w:trPr>
              <w:tc>
                <w:tcPr>
                  <w:tcW w:w="1838" w:type="dxa"/>
                </w:tcPr>
                <w:p w:rsidR="004F7063" w:rsidRPr="00C644B6" w:rsidRDefault="004F7063" w:rsidP="0065124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4F7063" w:rsidRPr="00C644B6" w:rsidRDefault="004F7063" w:rsidP="0065124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4F7063" w:rsidRDefault="004F7063" w:rsidP="00651241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4F7063" w:rsidRDefault="004F7063" w:rsidP="00651241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</w:t>
                  </w:r>
                  <w:r w:rsidR="00406265" w:rsidRPr="00406265">
                    <w:rPr>
                      <w:position w:val="-90"/>
                    </w:rPr>
                    <w:object w:dxaOrig="1280" w:dyaOrig="1920">
                      <v:shape id="_x0000_i1036" type="#_x0000_t75" style="width:63.75pt;height:96pt" o:ole="">
                        <v:imagedata r:id="rId27" o:title=""/>
                      </v:shape>
                      <o:OLEObject Type="Embed" ProgID="Equation.DSMT4" ShapeID="_x0000_i1036" DrawAspect="Content" ObjectID="_1669639249" r:id="rId28"/>
                    </w:object>
                  </w:r>
                </w:p>
                <w:p w:rsidR="004F7063" w:rsidRPr="0025464B" w:rsidRDefault="004F7063" w:rsidP="00651241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Hence, IF of </w:t>
                  </w:r>
                  <w:r w:rsidR="00406265" w:rsidRPr="00651241">
                    <w:rPr>
                      <w:position w:val="-24"/>
                    </w:rPr>
                    <w:object w:dxaOrig="2880" w:dyaOrig="620">
                      <v:shape id="_x0000_i1037" type="#_x0000_t75" style="width:2in;height:30.75pt" o:ole="">
                        <v:imagedata r:id="rId11" o:title=""/>
                      </v:shape>
                      <o:OLEObject Type="Embed" ProgID="Equation.DSMT4" ShapeID="_x0000_i1037" DrawAspect="Content" ObjectID="_1669639250" r:id="rId29"/>
                    </w:object>
                  </w:r>
                  <w:r>
                    <w:t>is</w:t>
                  </w:r>
                  <w:r w:rsidR="00406265" w:rsidRPr="00651241">
                    <w:rPr>
                      <w:position w:val="-10"/>
                    </w:rPr>
                    <w:object w:dxaOrig="580" w:dyaOrig="360">
                      <v:shape id="_x0000_i1038" type="#_x0000_t75" style="width:29.25pt;height:18pt" o:ole="">
                        <v:imagedata r:id="rId30" o:title=""/>
                      </v:shape>
                      <o:OLEObject Type="Embed" ProgID="Equation.DSMT4" ShapeID="_x0000_i1038" DrawAspect="Content" ObjectID="_1669639251" r:id="rId31"/>
                    </w:object>
                  </w:r>
                  <w:r>
                    <w:t>.</w:t>
                  </w:r>
                </w:p>
              </w:tc>
            </w:tr>
          </w:tbl>
          <w:p w:rsidR="004F7063" w:rsidRDefault="004F7063" w:rsidP="006512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4F7063" w:rsidTr="00651241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F7063" w:rsidRDefault="004F7063" w:rsidP="006512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Verified Answer: -Hence verified.</w:t>
            </w:r>
          </w:p>
        </w:tc>
      </w:tr>
    </w:tbl>
    <w:p w:rsidR="004F7063" w:rsidRDefault="004F7063" w:rsidP="004F7063"/>
    <w:p w:rsidR="004F7063" w:rsidRDefault="004F7063" w:rsidP="004F7063"/>
    <w:p w:rsidR="004F7063" w:rsidRDefault="004F7063" w:rsidP="004F7063"/>
    <w:p w:rsidR="004F7063" w:rsidRPr="00BE7A3F" w:rsidRDefault="004F7063" w:rsidP="004F7063"/>
    <w:p w:rsidR="004F7063" w:rsidRDefault="004F7063" w:rsidP="004F7063"/>
    <w:p w:rsidR="004F7063" w:rsidRPr="00DF4F48" w:rsidRDefault="004F7063" w:rsidP="004F7063"/>
    <w:p w:rsidR="004F7063" w:rsidRDefault="004F7063" w:rsidP="004F7063"/>
    <w:p w:rsidR="004F7063" w:rsidRDefault="004F7063" w:rsidP="004F7063"/>
    <w:p w:rsidR="005F19FC" w:rsidRDefault="005F19FC"/>
    <w:sectPr w:rsidR="005F19FC" w:rsidSect="00225F6A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4F7063"/>
    <w:rsid w:val="00406265"/>
    <w:rsid w:val="004F7063"/>
    <w:rsid w:val="005F19FC"/>
    <w:rsid w:val="008F1C32"/>
    <w:rsid w:val="009030AB"/>
    <w:rsid w:val="00A86A63"/>
    <w:rsid w:val="00AF2DE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F2DE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F706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F706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706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image" Target="media/image8.wmf"/><Relationship Id="rId29" Type="http://schemas.openxmlformats.org/officeDocument/2006/relationships/oleObject" Target="embeddings/oleObject1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6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image" Target="media/image6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3</Pages>
  <Words>165</Words>
  <Characters>94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1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4</cp:revision>
  <dcterms:created xsi:type="dcterms:W3CDTF">2020-11-21T12:31:00Z</dcterms:created>
  <dcterms:modified xsi:type="dcterms:W3CDTF">2020-12-16T10:14:00Z</dcterms:modified>
</cp:coreProperties>
</file>